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1101" w:rsidRPr="0093286D" w:rsidRDefault="00F66482" w:rsidP="00081101">
      <w:pPr>
        <w:jc w:val="center"/>
        <w:rPr>
          <w:rFonts w:asciiTheme="minorHAnsi" w:hAnsiTheme="minorHAnsi" w:cs="Arial"/>
          <w:b/>
          <w:sz w:val="28"/>
          <w:szCs w:val="22"/>
        </w:rPr>
      </w:pPr>
      <w:r>
        <w:rPr>
          <w:rFonts w:asciiTheme="minorHAnsi" w:hAnsiTheme="minorHAnsi" w:cs="Arial"/>
          <w:b/>
          <w:sz w:val="28"/>
          <w:szCs w:val="22"/>
        </w:rPr>
        <w:t>MATHEMATICS</w:t>
      </w:r>
      <w:r w:rsidR="0034225D">
        <w:rPr>
          <w:rFonts w:asciiTheme="minorHAnsi" w:hAnsiTheme="minorHAnsi" w:cs="Arial"/>
          <w:b/>
          <w:sz w:val="28"/>
          <w:szCs w:val="22"/>
        </w:rPr>
        <w:t xml:space="preserve"> - GRADE 10</w:t>
      </w:r>
      <w:r w:rsidR="007B24F0">
        <w:rPr>
          <w:rFonts w:asciiTheme="minorHAnsi" w:hAnsiTheme="minorHAnsi" w:cs="Arial"/>
          <w:b/>
          <w:sz w:val="28"/>
          <w:szCs w:val="22"/>
        </w:rPr>
        <w:t xml:space="preserve"> </w:t>
      </w:r>
      <w:r w:rsidR="00124AC4">
        <w:rPr>
          <w:rFonts w:asciiTheme="minorHAnsi" w:hAnsiTheme="minorHAnsi" w:cs="Arial"/>
          <w:b/>
          <w:sz w:val="28"/>
          <w:szCs w:val="22"/>
        </w:rPr>
        <w:t xml:space="preserve"> </w:t>
      </w:r>
      <w:r w:rsidR="006B790E">
        <w:rPr>
          <w:rFonts w:asciiTheme="minorHAnsi" w:hAnsiTheme="minorHAnsi" w:cs="Arial"/>
          <w:b/>
          <w:sz w:val="28"/>
          <w:szCs w:val="22"/>
        </w:rPr>
        <w:t>20</w:t>
      </w:r>
      <w:r w:rsidR="006E191B">
        <w:rPr>
          <w:rFonts w:asciiTheme="minorHAnsi" w:hAnsiTheme="minorHAnsi" w:cs="Arial"/>
          <w:b/>
          <w:sz w:val="28"/>
          <w:szCs w:val="22"/>
        </w:rPr>
        <w:t>21</w:t>
      </w:r>
    </w:p>
    <w:p w:rsidR="00081101" w:rsidRPr="0093286D" w:rsidRDefault="00081101" w:rsidP="00081101">
      <w:pPr>
        <w:jc w:val="center"/>
        <w:rPr>
          <w:rFonts w:asciiTheme="minorHAnsi" w:hAnsiTheme="minorHAnsi" w:cs="Arial"/>
          <w:b/>
          <w:sz w:val="22"/>
          <w:szCs w:val="22"/>
        </w:rPr>
      </w:pPr>
    </w:p>
    <w:tbl>
      <w:tblPr>
        <w:tblStyle w:val="TableGrid"/>
        <w:tblW w:w="9322" w:type="dxa"/>
        <w:tblLook w:val="04A0" w:firstRow="1" w:lastRow="0" w:firstColumn="1" w:lastColumn="0" w:noHBand="0" w:noVBand="1"/>
      </w:tblPr>
      <w:tblGrid>
        <w:gridCol w:w="1745"/>
        <w:gridCol w:w="5050"/>
        <w:gridCol w:w="2527"/>
      </w:tblGrid>
      <w:tr w:rsidR="00081101" w:rsidRPr="0093286D" w:rsidTr="00DC3B23">
        <w:trPr>
          <w:trHeight w:val="640"/>
        </w:trPr>
        <w:tc>
          <w:tcPr>
            <w:tcW w:w="1745" w:type="dxa"/>
            <w:vAlign w:val="center"/>
          </w:tcPr>
          <w:p w:rsidR="00081101" w:rsidRPr="00A94F54" w:rsidRDefault="00081101" w:rsidP="00DC3B2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A94F54">
              <w:rPr>
                <w:rFonts w:asciiTheme="minorHAnsi" w:hAnsiTheme="minorHAnsi" w:cs="Arial"/>
                <w:b/>
                <w:sz w:val="22"/>
                <w:szCs w:val="22"/>
              </w:rPr>
              <w:t>TOPIC</w:t>
            </w:r>
          </w:p>
        </w:tc>
        <w:tc>
          <w:tcPr>
            <w:tcW w:w="5050" w:type="dxa"/>
            <w:vAlign w:val="center"/>
          </w:tcPr>
          <w:p w:rsidR="00081101" w:rsidRPr="00A94F54" w:rsidRDefault="00081101" w:rsidP="00DC3B2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A94F54">
              <w:rPr>
                <w:rFonts w:asciiTheme="minorHAnsi" w:hAnsiTheme="minorHAnsi" w:cs="Arial"/>
                <w:b/>
                <w:sz w:val="22"/>
                <w:szCs w:val="22"/>
              </w:rPr>
              <w:t>ASSESSMENT STANDARDS</w:t>
            </w:r>
          </w:p>
        </w:tc>
        <w:tc>
          <w:tcPr>
            <w:tcW w:w="2527" w:type="dxa"/>
            <w:vAlign w:val="center"/>
          </w:tcPr>
          <w:p w:rsidR="00081101" w:rsidRPr="00A94F54" w:rsidRDefault="00081101" w:rsidP="00DC3B2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A94F54">
              <w:rPr>
                <w:rFonts w:asciiTheme="minorHAnsi" w:hAnsiTheme="minorHAnsi" w:cs="Arial"/>
                <w:b/>
                <w:sz w:val="22"/>
                <w:szCs w:val="22"/>
              </w:rPr>
              <w:t>PORTFOLIO ASSESSMENT TASKS</w:t>
            </w:r>
          </w:p>
        </w:tc>
      </w:tr>
      <w:tr w:rsidR="00081101" w:rsidRPr="0093286D" w:rsidTr="00DC3B23">
        <w:trPr>
          <w:trHeight w:val="320"/>
        </w:trPr>
        <w:tc>
          <w:tcPr>
            <w:tcW w:w="9322" w:type="dxa"/>
            <w:gridSpan w:val="3"/>
            <w:shd w:val="clear" w:color="auto" w:fill="FFFF00"/>
            <w:vAlign w:val="center"/>
          </w:tcPr>
          <w:p w:rsidR="00081101" w:rsidRPr="00A94F54" w:rsidRDefault="002F4D88" w:rsidP="00C377F8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PHASE 1 (</w:t>
            </w:r>
            <w:r w:rsidR="00C377F8">
              <w:rPr>
                <w:rFonts w:asciiTheme="minorHAnsi" w:hAnsiTheme="minorHAnsi" w:cs="Arial"/>
                <w:b/>
                <w:sz w:val="22"/>
                <w:szCs w:val="22"/>
              </w:rPr>
              <w:t>15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 xml:space="preserve"> </w:t>
            </w:r>
            <w:r w:rsidR="00C377F8">
              <w:rPr>
                <w:rFonts w:asciiTheme="minorHAnsi" w:hAnsiTheme="minorHAnsi" w:cs="Arial"/>
                <w:b/>
                <w:sz w:val="22"/>
                <w:szCs w:val="22"/>
              </w:rPr>
              <w:t>February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 xml:space="preserve"> 2021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– </w:t>
            </w:r>
            <w:r w:rsidR="00F60FD1">
              <w:rPr>
                <w:rFonts w:asciiTheme="minorHAnsi" w:hAnsiTheme="minorHAnsi" w:cs="Arial"/>
                <w:b/>
                <w:sz w:val="22"/>
                <w:szCs w:val="22"/>
              </w:rPr>
              <w:t>23</w:t>
            </w:r>
            <w:r w:rsidR="00C377F8">
              <w:rPr>
                <w:rFonts w:asciiTheme="minorHAnsi" w:hAnsiTheme="minorHAnsi" w:cs="Arial"/>
                <w:b/>
                <w:sz w:val="22"/>
                <w:szCs w:val="22"/>
              </w:rPr>
              <w:t xml:space="preserve"> April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20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>21</w:t>
            </w:r>
            <w:r w:rsidR="00081101" w:rsidRPr="00A94F54">
              <w:rPr>
                <w:rFonts w:asciiTheme="minorHAnsi" w:hAnsiTheme="minorHAnsi" w:cs="Arial"/>
                <w:b/>
                <w:sz w:val="22"/>
                <w:szCs w:val="22"/>
              </w:rPr>
              <w:t>)</w:t>
            </w: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 w:val="restart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Tahoma"/>
                <w:b/>
                <w:sz w:val="22"/>
                <w:szCs w:val="22"/>
              </w:rPr>
              <w:t>Algebra</w:t>
            </w:r>
          </w:p>
        </w:tc>
        <w:tc>
          <w:tcPr>
            <w:tcW w:w="5050" w:type="dxa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Products and factors</w:t>
            </w:r>
          </w:p>
        </w:tc>
        <w:tc>
          <w:tcPr>
            <w:tcW w:w="2527" w:type="dxa"/>
            <w:vMerge w:val="restart"/>
            <w:vAlign w:val="center"/>
          </w:tcPr>
          <w:p w:rsidR="00F65725" w:rsidRPr="00256CFC" w:rsidRDefault="00DD01C2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B56AB4">
              <w:rPr>
                <w:rFonts w:asciiTheme="minorHAnsi" w:hAnsiTheme="minorHAnsi" w:cs="Arial"/>
                <w:b/>
                <w:sz w:val="22"/>
                <w:szCs w:val="22"/>
              </w:rPr>
              <w:t>Task 1</w:t>
            </w:r>
            <w:r w:rsidR="00B56AB4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F65725" w:rsidRPr="00256CFC">
              <w:rPr>
                <w:rFonts w:asciiTheme="minorHAnsi" w:hAnsiTheme="minorHAnsi" w:cs="Arial"/>
                <w:sz w:val="22"/>
                <w:szCs w:val="22"/>
              </w:rPr>
              <w:t>Investigation:</w:t>
            </w:r>
          </w:p>
          <w:p w:rsidR="00F65725" w:rsidRPr="00256CFC" w:rsidRDefault="00F65725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256CFC">
              <w:rPr>
                <w:rFonts w:asciiTheme="minorHAnsi" w:hAnsiTheme="minorHAnsi" w:cs="Arial"/>
                <w:sz w:val="22"/>
                <w:szCs w:val="22"/>
              </w:rPr>
              <w:t>Number patterns</w:t>
            </w:r>
          </w:p>
          <w:p w:rsidR="00F65725" w:rsidRPr="00256CFC" w:rsidRDefault="00507870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507870">
              <w:rPr>
                <w:rFonts w:asciiTheme="minorHAnsi" w:hAnsiTheme="minorHAnsi" w:cs="Arial"/>
                <w:sz w:val="22"/>
                <w:szCs w:val="22"/>
              </w:rPr>
              <w:t>15</w:t>
            </w:r>
            <w:r w:rsidR="00F65725" w:rsidRPr="00507870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 w:rsidRPr="00507870">
              <w:rPr>
                <w:rFonts w:asciiTheme="minorHAnsi" w:hAnsiTheme="minorHAnsi" w:cs="Arial"/>
                <w:sz w:val="22"/>
                <w:szCs w:val="22"/>
              </w:rPr>
              <w:t>19 March</w:t>
            </w:r>
          </w:p>
          <w:p w:rsidR="00F65725" w:rsidRDefault="00F65725" w:rsidP="0067733F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256CFC">
              <w:rPr>
                <w:rFonts w:asciiTheme="minorHAnsi" w:hAnsiTheme="minorHAnsi" w:cs="Arial"/>
                <w:b/>
                <w:sz w:val="22"/>
                <w:szCs w:val="22"/>
              </w:rPr>
              <w:t xml:space="preserve">  </w:t>
            </w:r>
          </w:p>
          <w:p w:rsidR="00B56AB4" w:rsidRDefault="00B56AB4" w:rsidP="0067733F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B56AB4" w:rsidRDefault="00B56AB4" w:rsidP="0067733F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B56AB4" w:rsidRPr="00256CFC" w:rsidRDefault="00B56AB4" w:rsidP="0067733F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F65725" w:rsidRPr="00256CFC" w:rsidRDefault="00DD01C2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B56AB4">
              <w:rPr>
                <w:rFonts w:asciiTheme="minorHAnsi" w:hAnsiTheme="minorHAnsi" w:cs="Arial"/>
                <w:b/>
                <w:sz w:val="22"/>
                <w:szCs w:val="22"/>
              </w:rPr>
              <w:t>Task 2</w:t>
            </w:r>
            <w:r w:rsidR="00B56AB4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F65725" w:rsidRPr="00256CFC">
              <w:rPr>
                <w:rFonts w:asciiTheme="minorHAnsi" w:hAnsiTheme="minorHAnsi" w:cs="Arial"/>
                <w:sz w:val="22"/>
                <w:szCs w:val="22"/>
              </w:rPr>
              <w:t>Controlled Test</w:t>
            </w:r>
          </w:p>
          <w:p w:rsidR="00F65725" w:rsidRPr="00256CFC" w:rsidRDefault="00F65725" w:rsidP="00DF7F5E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256CFC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 w:rsidR="00DF7F5E">
              <w:rPr>
                <w:rFonts w:asciiTheme="minorHAnsi" w:hAnsiTheme="minorHAnsi" w:cs="Arial"/>
                <w:sz w:val="22"/>
                <w:szCs w:val="22"/>
              </w:rPr>
              <w:t>12</w:t>
            </w:r>
            <w:r w:rsidRPr="00256CFC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 w:rsidR="00DF7F5E">
              <w:rPr>
                <w:rFonts w:asciiTheme="minorHAnsi" w:hAnsiTheme="minorHAnsi" w:cs="Arial"/>
                <w:sz w:val="22"/>
                <w:szCs w:val="22"/>
              </w:rPr>
              <w:t>23 April</w:t>
            </w: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Algebraic fractions</w:t>
            </w:r>
          </w:p>
        </w:tc>
        <w:tc>
          <w:tcPr>
            <w:tcW w:w="2527" w:type="dxa"/>
            <w:vMerge/>
          </w:tcPr>
          <w:p w:rsidR="00F65725" w:rsidRPr="00A94F54" w:rsidRDefault="00F65725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Equations, inequalities and simultaneous equations</w:t>
            </w:r>
          </w:p>
        </w:tc>
        <w:tc>
          <w:tcPr>
            <w:tcW w:w="2527" w:type="dxa"/>
            <w:vMerge/>
          </w:tcPr>
          <w:p w:rsidR="00F65725" w:rsidRPr="00A94F54" w:rsidRDefault="00F65725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Solve equations in two unknowns (both linear)</w:t>
            </w:r>
          </w:p>
        </w:tc>
        <w:tc>
          <w:tcPr>
            <w:tcW w:w="2527" w:type="dxa"/>
            <w:vMerge/>
          </w:tcPr>
          <w:p w:rsidR="00F65725" w:rsidRPr="00A94F54" w:rsidRDefault="00F65725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9B00EE" w:rsidRPr="0093286D" w:rsidTr="00B56AB4">
        <w:trPr>
          <w:trHeight w:val="510"/>
        </w:trPr>
        <w:tc>
          <w:tcPr>
            <w:tcW w:w="1745" w:type="dxa"/>
            <w:vAlign w:val="center"/>
          </w:tcPr>
          <w:p w:rsidR="009B00EE" w:rsidRPr="00AC7343" w:rsidRDefault="009B00EE" w:rsidP="00AC7343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Number patterns</w:t>
            </w:r>
          </w:p>
        </w:tc>
        <w:tc>
          <w:tcPr>
            <w:tcW w:w="5050" w:type="dxa"/>
            <w:vAlign w:val="center"/>
          </w:tcPr>
          <w:p w:rsidR="009B00EE" w:rsidRPr="00AC7343" w:rsidRDefault="009B00EE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Linear number patterns</w:t>
            </w:r>
          </w:p>
        </w:tc>
        <w:tc>
          <w:tcPr>
            <w:tcW w:w="2527" w:type="dxa"/>
            <w:vMerge/>
          </w:tcPr>
          <w:p w:rsidR="009B00EE" w:rsidRPr="00A94F54" w:rsidRDefault="009B00EE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9B00EE" w:rsidRPr="0093286D" w:rsidTr="00B56AB4">
        <w:trPr>
          <w:trHeight w:val="510"/>
        </w:trPr>
        <w:tc>
          <w:tcPr>
            <w:tcW w:w="1745" w:type="dxa"/>
            <w:vAlign w:val="center"/>
          </w:tcPr>
          <w:p w:rsidR="009B00EE" w:rsidRPr="00AC7343" w:rsidRDefault="009B00EE" w:rsidP="009B00EE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Euclidean Geometry</w:t>
            </w:r>
          </w:p>
        </w:tc>
        <w:tc>
          <w:tcPr>
            <w:tcW w:w="5050" w:type="dxa"/>
            <w:vAlign w:val="center"/>
          </w:tcPr>
          <w:p w:rsidR="0076763C" w:rsidRDefault="0076763C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Revision of Grade 9 Geometry</w:t>
            </w:r>
          </w:p>
          <w:p w:rsidR="009B00EE" w:rsidRPr="00AC7343" w:rsidRDefault="009B00EE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Quadrilaterals</w:t>
            </w:r>
          </w:p>
        </w:tc>
        <w:tc>
          <w:tcPr>
            <w:tcW w:w="2527" w:type="dxa"/>
            <w:vMerge/>
          </w:tcPr>
          <w:p w:rsidR="009B00EE" w:rsidRPr="00A94F54" w:rsidRDefault="009B00EE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081101" w:rsidRPr="0093286D" w:rsidTr="00DC3B23">
        <w:trPr>
          <w:trHeight w:val="320"/>
        </w:trPr>
        <w:tc>
          <w:tcPr>
            <w:tcW w:w="9322" w:type="dxa"/>
            <w:gridSpan w:val="3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081101" w:rsidRPr="00A94F54" w:rsidRDefault="002F4D88" w:rsidP="00A62D9E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PHASE 2 (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>3</w:t>
            </w:r>
            <w:r w:rsidR="00A62D9E">
              <w:rPr>
                <w:rFonts w:asciiTheme="minorHAnsi" w:hAnsiTheme="minorHAnsi" w:cs="Arial"/>
                <w:b/>
                <w:sz w:val="22"/>
                <w:szCs w:val="22"/>
              </w:rPr>
              <w:t xml:space="preserve"> May 2021 – 9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Ju</w:t>
            </w:r>
            <w:r w:rsidR="00A62D9E">
              <w:rPr>
                <w:rFonts w:asciiTheme="minorHAnsi" w:hAnsiTheme="minorHAnsi" w:cs="Arial"/>
                <w:b/>
                <w:sz w:val="22"/>
                <w:szCs w:val="22"/>
              </w:rPr>
              <w:t>ly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20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>21</w:t>
            </w:r>
            <w:r w:rsidR="00081101" w:rsidRPr="00A94F54">
              <w:rPr>
                <w:rFonts w:asciiTheme="minorHAnsi" w:hAnsiTheme="minorHAnsi" w:cs="Arial"/>
                <w:b/>
                <w:sz w:val="22"/>
                <w:szCs w:val="22"/>
              </w:rPr>
              <w:t>)</w:t>
            </w:r>
          </w:p>
        </w:tc>
      </w:tr>
      <w:tr w:rsidR="00E45078" w:rsidRPr="0093286D" w:rsidTr="0067733F">
        <w:trPr>
          <w:trHeight w:val="510"/>
        </w:trPr>
        <w:tc>
          <w:tcPr>
            <w:tcW w:w="17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Default="00E45078" w:rsidP="00DC5D85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Analytical Geometry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55237A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Distance, midpoint, gradient</w:t>
            </w:r>
          </w:p>
        </w:tc>
        <w:tc>
          <w:tcPr>
            <w:tcW w:w="2527" w:type="dxa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E45078" w:rsidRPr="00E80BE9" w:rsidRDefault="00DD01C2" w:rsidP="00B56AB4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B56AB4">
              <w:rPr>
                <w:rFonts w:asciiTheme="minorHAnsi" w:hAnsiTheme="minorHAnsi" w:cs="Arial"/>
                <w:b/>
                <w:sz w:val="22"/>
                <w:szCs w:val="22"/>
              </w:rPr>
              <w:t>Task 3</w:t>
            </w:r>
            <w:r w:rsidR="00B56AB4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E45078" w:rsidRPr="00E80BE9">
              <w:rPr>
                <w:rFonts w:asciiTheme="minorHAnsi" w:hAnsiTheme="minorHAnsi" w:cs="Arial"/>
                <w:sz w:val="22"/>
                <w:szCs w:val="22"/>
              </w:rPr>
              <w:t xml:space="preserve">Assignment: Mathematical modelling </w:t>
            </w:r>
          </w:p>
          <w:p w:rsidR="00E45078" w:rsidRPr="00E80BE9" w:rsidRDefault="00163E5C" w:rsidP="00DC5D8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31 May – 4</w:t>
            </w:r>
            <w:r w:rsidR="00E45078" w:rsidRPr="00E80BE9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 w:cs="Arial"/>
                <w:sz w:val="22"/>
                <w:szCs w:val="22"/>
              </w:rPr>
              <w:t>June</w:t>
            </w:r>
          </w:p>
          <w:p w:rsidR="00E45078" w:rsidRPr="00E80BE9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E45078" w:rsidRPr="00E80BE9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E45078" w:rsidRPr="00E80BE9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E45078" w:rsidRPr="00E80BE9" w:rsidRDefault="00DD01C2" w:rsidP="00DC5D85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B56AB4">
              <w:rPr>
                <w:rFonts w:asciiTheme="minorHAnsi" w:hAnsiTheme="minorHAnsi" w:cs="Arial"/>
                <w:b/>
                <w:sz w:val="22"/>
                <w:szCs w:val="22"/>
              </w:rPr>
              <w:t>Task 4</w:t>
            </w:r>
            <w:r w:rsidR="00B56AB4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7873F2">
              <w:rPr>
                <w:rFonts w:asciiTheme="minorHAnsi" w:hAnsiTheme="minorHAnsi" w:cs="Arial"/>
                <w:sz w:val="22"/>
                <w:szCs w:val="22"/>
              </w:rPr>
              <w:t>June Controlled Test</w:t>
            </w:r>
          </w:p>
          <w:p w:rsidR="00E45078" w:rsidRPr="00E80BE9" w:rsidRDefault="00CC5757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28</w:t>
            </w:r>
            <w:r w:rsidR="00E45078" w:rsidRPr="00E80BE9">
              <w:rPr>
                <w:rFonts w:asciiTheme="minorHAnsi" w:hAnsiTheme="minorHAnsi" w:cs="Arial"/>
                <w:sz w:val="22"/>
                <w:szCs w:val="22"/>
              </w:rPr>
              <w:t xml:space="preserve"> June</w:t>
            </w:r>
            <w:r w:rsidR="00E45078" w:rsidRPr="00E80BE9">
              <w:rPr>
                <w:rFonts w:asciiTheme="minorHAnsi" w:hAnsiTheme="minorHAnsi" w:cs="Arial"/>
                <w:sz w:val="22"/>
                <w:szCs w:val="22"/>
              </w:rPr>
              <w:tab/>
            </w:r>
            <w:r w:rsidRPr="00E80BE9">
              <w:rPr>
                <w:rFonts w:asciiTheme="minorHAnsi" w:hAnsiTheme="minorHAnsi" w:cs="Arial"/>
                <w:sz w:val="22"/>
                <w:szCs w:val="22"/>
              </w:rPr>
              <w:t>–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 9 July </w:t>
            </w:r>
          </w:p>
        </w:tc>
      </w:tr>
      <w:tr w:rsidR="00E45078" w:rsidRPr="0093286D" w:rsidTr="00B24441">
        <w:trPr>
          <w:trHeight w:val="510"/>
        </w:trPr>
        <w:tc>
          <w:tcPr>
            <w:tcW w:w="17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Transformations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Default="00E45078" w:rsidP="0055237A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Reflecting over the x- and y-axes and writing the rule for translation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Default="00E45078" w:rsidP="00DC5D85">
            <w:pPr>
              <w:pStyle w:val="ListParagraph"/>
              <w:numPr>
                <w:ilvl w:val="0"/>
                <w:numId w:val="13"/>
              </w:numPr>
              <w:ind w:left="435" w:hanging="426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E45078" w:rsidRPr="0093286D" w:rsidTr="000C4F5B">
        <w:trPr>
          <w:trHeight w:val="340"/>
        </w:trPr>
        <w:tc>
          <w:tcPr>
            <w:tcW w:w="17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DC5D85" w:rsidRDefault="00E45078" w:rsidP="00DC5D85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Tahoma"/>
                <w:b/>
                <w:sz w:val="22"/>
                <w:szCs w:val="22"/>
              </w:rPr>
              <w:t>Fu</w:t>
            </w:r>
            <w:r w:rsidRPr="008205CC">
              <w:rPr>
                <w:rFonts w:asciiTheme="minorHAnsi" w:hAnsiTheme="minorHAnsi" w:cs="Tahoma"/>
                <w:b/>
                <w:sz w:val="22"/>
                <w:szCs w:val="22"/>
              </w:rPr>
              <w:t>nctions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55237A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55237A">
              <w:rPr>
                <w:rFonts w:asciiTheme="minorHAnsi" w:hAnsiTheme="minorHAnsi" w:cs="Arial"/>
                <w:sz w:val="22"/>
                <w:szCs w:val="22"/>
              </w:rPr>
              <w:t xml:space="preserve">Investigate characteristics of the straight line, parabola and hyperbola </w:t>
            </w:r>
            <w:r w:rsidRPr="0055237A">
              <w:rPr>
                <w:rFonts w:asciiTheme="minorHAnsi" w:hAnsiTheme="minorHAnsi" w:cs="Arial"/>
                <w:position w:val="-10"/>
                <w:sz w:val="22"/>
                <w:szCs w:val="22"/>
              </w:rPr>
              <w:object w:dxaOrig="10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4.25pt" o:ole="">
                  <v:imagedata r:id="rId5" o:title=""/>
                </v:shape>
                <o:OLEObject Type="Embed" ProgID="Equation.DSMT4" ShapeID="_x0000_i1025" DrawAspect="Content" ObjectID="_1678193300" r:id="rId6"/>
              </w:object>
            </w:r>
            <w:r w:rsidRPr="0055237A">
              <w:rPr>
                <w:rFonts w:asciiTheme="minorHAnsi" w:hAnsiTheme="minorHAnsi" w:cs="Arial"/>
                <w:sz w:val="22"/>
                <w:szCs w:val="22"/>
              </w:rPr>
              <w:t xml:space="preserve">  </w:t>
            </w:r>
            <w:r w:rsidRPr="0055237A">
              <w:rPr>
                <w:rFonts w:asciiTheme="minorHAnsi" w:hAnsiTheme="minorHAnsi" w:cs="Arial"/>
                <w:position w:val="-10"/>
                <w:sz w:val="22"/>
                <w:szCs w:val="22"/>
              </w:rPr>
              <w:object w:dxaOrig="1120" w:dyaOrig="360">
                <v:shape id="_x0000_i1026" type="#_x0000_t75" style="width:56.25pt;height:18pt" o:ole="">
                  <v:imagedata r:id="rId7" o:title=""/>
                </v:shape>
                <o:OLEObject Type="Embed" ProgID="Equation.DSMT4" ShapeID="_x0000_i1026" DrawAspect="Content" ObjectID="_1678193301" r:id="rId8"/>
              </w:objec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 w:rsidRPr="0055237A">
              <w:rPr>
                <w:rFonts w:asciiTheme="minorHAnsi" w:hAnsiTheme="minorHAnsi" w:cs="Arial"/>
                <w:sz w:val="22"/>
                <w:szCs w:val="22"/>
              </w:rPr>
              <w:t>and</w:t>
            </w:r>
            <w:r w:rsidRPr="0055237A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960" w:dyaOrig="620">
                <v:shape id="_x0000_i1027" type="#_x0000_t75" style="width:47.25pt;height:31.5pt" o:ole="">
                  <v:imagedata r:id="rId9" o:title=""/>
                </v:shape>
                <o:OLEObject Type="Embed" ProgID="Equation.DSMT4" ShapeID="_x0000_i1027" DrawAspect="Content" ObjectID="_1678193302" r:id="rId10"/>
              </w:object>
            </w:r>
            <w:r w:rsidRPr="0055237A">
              <w:rPr>
                <w:rFonts w:asciiTheme="minorHAnsi" w:hAnsiTheme="minorHAnsi" w:cs="Arial"/>
                <w:sz w:val="22"/>
                <w:szCs w:val="22"/>
              </w:rPr>
              <w:t xml:space="preserve"> .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Pr="00A94F54" w:rsidRDefault="00E45078" w:rsidP="00DC5D85">
            <w:pPr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45078" w:rsidRPr="0093286D" w:rsidTr="0067733F">
        <w:trPr>
          <w:trHeight w:val="397"/>
        </w:trPr>
        <w:tc>
          <w:tcPr>
            <w:tcW w:w="174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DC5D85" w:rsidRDefault="00E45078" w:rsidP="00DC5D85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Tahoma"/>
                <w:b/>
                <w:sz w:val="22"/>
                <w:szCs w:val="22"/>
              </w:rPr>
              <w:t>Algebra</w:t>
            </w:r>
          </w:p>
        </w:tc>
        <w:tc>
          <w:tcPr>
            <w:tcW w:w="50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DC5D85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55237A">
              <w:rPr>
                <w:rFonts w:asciiTheme="minorHAnsi" w:hAnsiTheme="minorHAnsi" w:cs="Tahoma"/>
                <w:sz w:val="22"/>
                <w:szCs w:val="22"/>
              </w:rPr>
              <w:t>Exponents and exponential equation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Pr="00A94F54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E45078" w:rsidRPr="0093286D" w:rsidTr="0067733F">
        <w:trPr>
          <w:trHeight w:val="397"/>
        </w:trPr>
        <w:tc>
          <w:tcPr>
            <w:tcW w:w="174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DC5D85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DC5D85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55237A">
              <w:rPr>
                <w:rFonts w:asciiTheme="minorHAnsi" w:hAnsiTheme="minorHAnsi" w:cs="Tahoma"/>
                <w:sz w:val="22"/>
                <w:szCs w:val="22"/>
              </w:rPr>
              <w:t>Placement of surd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Pr="00A94F54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E45078" w:rsidRPr="0093286D" w:rsidTr="009B00EE">
        <w:trPr>
          <w:trHeight w:val="896"/>
        </w:trPr>
        <w:tc>
          <w:tcPr>
            <w:tcW w:w="17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DC5D85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Functions</w:t>
            </w:r>
          </w:p>
        </w:tc>
        <w:tc>
          <w:tcPr>
            <w:tcW w:w="50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55237A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55237A">
              <w:rPr>
                <w:rFonts w:asciiTheme="minorHAnsi" w:hAnsiTheme="minorHAnsi" w:cs="Arial"/>
                <w:sz w:val="22"/>
                <w:szCs w:val="22"/>
              </w:rPr>
              <w:t xml:space="preserve">Investigate characteristics of the 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exponential function </w:t>
            </w:r>
            <w:r w:rsidRPr="00D36093">
              <w:rPr>
                <w:rFonts w:asciiTheme="minorHAnsi" w:hAnsiTheme="minorHAnsi" w:cs="Arial"/>
                <w:position w:val="-10"/>
                <w:sz w:val="18"/>
                <w:szCs w:val="18"/>
              </w:rPr>
              <w:object w:dxaOrig="1180" w:dyaOrig="360">
                <v:shape id="_x0000_i1028" type="#_x0000_t75" style="width:59.25pt;height:18pt" o:ole="">
                  <v:imagedata r:id="rId11" o:title=""/>
                </v:shape>
                <o:OLEObject Type="Embed" ProgID="Equation.DSMT4" ShapeID="_x0000_i1028" DrawAspect="Content" ObjectID="_1678193303" r:id="rId12"/>
              </w:objec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Pr="00A94F54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E45078" w:rsidRPr="0093286D" w:rsidTr="009D5DE7">
        <w:trPr>
          <w:trHeight w:val="510"/>
        </w:trPr>
        <w:tc>
          <w:tcPr>
            <w:tcW w:w="17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DC5D85" w:rsidRDefault="00E45078" w:rsidP="009D5DE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Tahoma"/>
                <w:b/>
                <w:sz w:val="22"/>
                <w:szCs w:val="22"/>
              </w:rPr>
              <w:t>Euclidean Geometry</w:t>
            </w:r>
          </w:p>
        </w:tc>
        <w:tc>
          <w:tcPr>
            <w:tcW w:w="50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9D5DE7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55237A">
              <w:rPr>
                <w:rFonts w:asciiTheme="minorHAnsi" w:hAnsiTheme="minorHAnsi" w:cs="Tahoma"/>
                <w:sz w:val="22"/>
                <w:szCs w:val="22"/>
              </w:rPr>
              <w:t>Midpoint theorem and application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Pr="00A94F54" w:rsidRDefault="00E45078" w:rsidP="009D5DE7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081101" w:rsidRPr="0093286D" w:rsidTr="00783244">
        <w:trPr>
          <w:trHeight w:val="317"/>
        </w:trPr>
        <w:tc>
          <w:tcPr>
            <w:tcW w:w="9322" w:type="dxa"/>
            <w:gridSpan w:val="3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081101" w:rsidRPr="00A94F54" w:rsidRDefault="002F4D88" w:rsidP="00A62D9E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PHASE 3 (</w:t>
            </w:r>
            <w:r w:rsidR="00A62D9E">
              <w:rPr>
                <w:rFonts w:asciiTheme="minorHAnsi" w:hAnsiTheme="minorHAnsi" w:cs="Arial"/>
                <w:b/>
                <w:sz w:val="22"/>
                <w:szCs w:val="22"/>
              </w:rPr>
              <w:t>26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July 20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>21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– </w:t>
            </w:r>
            <w:r w:rsidR="00A62D9E">
              <w:rPr>
                <w:rFonts w:asciiTheme="minorHAnsi" w:hAnsiTheme="minorHAnsi" w:cs="Arial"/>
                <w:b/>
                <w:sz w:val="22"/>
                <w:szCs w:val="22"/>
              </w:rPr>
              <w:t>12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 xml:space="preserve"> November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20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>21</w:t>
            </w:r>
            <w:r w:rsidR="00081101" w:rsidRPr="00A94F54">
              <w:rPr>
                <w:rFonts w:asciiTheme="minorHAnsi" w:hAnsiTheme="minorHAnsi" w:cs="Arial"/>
                <w:b/>
                <w:sz w:val="22"/>
                <w:szCs w:val="22"/>
              </w:rPr>
              <w:t>)</w:t>
            </w: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DC5D85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 w:rsidRPr="004C3E05">
              <w:rPr>
                <w:rFonts w:asciiTheme="minorHAnsi" w:hAnsiTheme="minorHAnsi" w:cs="Tahoma"/>
                <w:b/>
                <w:sz w:val="22"/>
                <w:szCs w:val="22"/>
              </w:rPr>
              <w:t>Trigonometry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DC5D85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4C3E05">
              <w:rPr>
                <w:rFonts w:asciiTheme="minorHAnsi" w:hAnsiTheme="minorHAnsi" w:cs="Tahoma"/>
                <w:sz w:val="22"/>
                <w:szCs w:val="22"/>
              </w:rPr>
              <w:t>Definition of trigonometric ratios</w:t>
            </w:r>
          </w:p>
        </w:tc>
        <w:tc>
          <w:tcPr>
            <w:tcW w:w="2527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F65725" w:rsidRPr="00E80BE9" w:rsidRDefault="00DD01C2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B56AB4">
              <w:rPr>
                <w:rFonts w:asciiTheme="minorHAnsi" w:hAnsiTheme="minorHAnsi" w:cs="Arial"/>
                <w:b/>
                <w:sz w:val="22"/>
                <w:szCs w:val="22"/>
              </w:rPr>
              <w:t>Task 5</w:t>
            </w:r>
            <w:r w:rsidR="00B56AB4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C31694">
              <w:rPr>
                <w:rFonts w:asciiTheme="minorHAnsi" w:hAnsiTheme="minorHAnsi" w:cs="Arial"/>
                <w:sz w:val="22"/>
                <w:szCs w:val="22"/>
              </w:rPr>
              <w:t xml:space="preserve">Controlled </w:t>
            </w:r>
            <w:r w:rsidR="005E591F">
              <w:rPr>
                <w:rFonts w:asciiTheme="minorHAnsi" w:hAnsiTheme="minorHAnsi" w:cs="Arial"/>
                <w:sz w:val="22"/>
                <w:szCs w:val="22"/>
              </w:rPr>
              <w:t>Test</w:t>
            </w:r>
            <w:r w:rsidR="00F65725" w:rsidRPr="00E80BE9">
              <w:rPr>
                <w:rFonts w:asciiTheme="minorHAnsi" w:hAnsiTheme="minorHAnsi" w:cs="Arial"/>
                <w:sz w:val="22"/>
                <w:szCs w:val="22"/>
              </w:rPr>
              <w:t>: Trig</w:t>
            </w:r>
            <w:r w:rsidR="00B56AB4">
              <w:rPr>
                <w:rFonts w:asciiTheme="minorHAnsi" w:hAnsiTheme="minorHAnsi" w:cs="Arial"/>
                <w:sz w:val="22"/>
                <w:szCs w:val="22"/>
              </w:rPr>
              <w:t>onometry</w:t>
            </w:r>
          </w:p>
          <w:p w:rsidR="00F65725" w:rsidRPr="00BB573E" w:rsidRDefault="00430016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16</w:t>
            </w:r>
            <w:r w:rsidR="00E80BE9" w:rsidRPr="00E80BE9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20</w:t>
            </w:r>
            <w:r w:rsidR="00F65725" w:rsidRPr="00E80BE9">
              <w:rPr>
                <w:rFonts w:asciiTheme="minorHAnsi" w:hAnsiTheme="minorHAnsi" w:cs="Arial"/>
                <w:sz w:val="22"/>
                <w:szCs w:val="22"/>
              </w:rPr>
              <w:t xml:space="preserve"> Aug</w:t>
            </w:r>
          </w:p>
          <w:p w:rsidR="00F65725" w:rsidRDefault="00F65725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A94F54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</w:p>
          <w:p w:rsidR="00B56AB4" w:rsidRDefault="00B56AB4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bookmarkStart w:id="0" w:name="_GoBack"/>
            <w:bookmarkEnd w:id="0"/>
          </w:p>
          <w:p w:rsidR="00F65725" w:rsidRPr="00E80BE9" w:rsidRDefault="00DD01C2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B56AB4">
              <w:rPr>
                <w:rFonts w:asciiTheme="minorHAnsi" w:hAnsiTheme="minorHAnsi" w:cs="Arial"/>
                <w:b/>
                <w:sz w:val="22"/>
                <w:szCs w:val="22"/>
              </w:rPr>
              <w:t>Task 6</w:t>
            </w:r>
            <w:r w:rsidR="00B56AB4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C31694">
              <w:rPr>
                <w:rFonts w:asciiTheme="minorHAnsi" w:hAnsiTheme="minorHAnsi" w:cs="Arial"/>
                <w:sz w:val="22"/>
                <w:szCs w:val="22"/>
              </w:rPr>
              <w:t>Controlled Test: Trig functions, Finance &amp; Prob</w:t>
            </w:r>
            <w:r w:rsidR="00B56AB4">
              <w:rPr>
                <w:rFonts w:asciiTheme="minorHAnsi" w:hAnsiTheme="minorHAnsi" w:cs="Arial"/>
                <w:sz w:val="22"/>
                <w:szCs w:val="22"/>
              </w:rPr>
              <w:t>ability</w:t>
            </w:r>
          </w:p>
          <w:p w:rsidR="00F65725" w:rsidRPr="00A94F54" w:rsidRDefault="00430016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20</w:t>
            </w:r>
            <w:r w:rsidR="00F65725" w:rsidRPr="00E80BE9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23</w:t>
            </w:r>
            <w:r w:rsidR="005E591F">
              <w:rPr>
                <w:rFonts w:asciiTheme="minorHAnsi" w:hAnsiTheme="minorHAnsi" w:cs="Arial"/>
                <w:sz w:val="22"/>
                <w:szCs w:val="22"/>
              </w:rPr>
              <w:t xml:space="preserve"> Sept</w:t>
            </w:r>
          </w:p>
          <w:p w:rsidR="00F65725" w:rsidRDefault="00F65725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B56AB4" w:rsidRDefault="00B56AB4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F65725" w:rsidRPr="00A94F54" w:rsidRDefault="00DD01C2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B56AB4">
              <w:rPr>
                <w:rFonts w:asciiTheme="minorHAnsi" w:hAnsiTheme="minorHAnsi" w:cs="Arial"/>
                <w:b/>
                <w:sz w:val="22"/>
                <w:szCs w:val="22"/>
              </w:rPr>
              <w:t>Task 7</w:t>
            </w:r>
            <w:r w:rsidR="00B56AB4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F65725" w:rsidRPr="00A94F54">
              <w:rPr>
                <w:rFonts w:asciiTheme="minorHAnsi" w:hAnsiTheme="minorHAnsi" w:cs="Arial"/>
                <w:sz w:val="22"/>
                <w:szCs w:val="22"/>
              </w:rPr>
              <w:t>October Exam</w:t>
            </w:r>
          </w:p>
          <w:p w:rsidR="00F65725" w:rsidRPr="00A94F54" w:rsidRDefault="00E21C54" w:rsidP="0067733F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25 Oct – 12</w:t>
            </w:r>
            <w:r w:rsidR="00F65725">
              <w:rPr>
                <w:rFonts w:asciiTheme="minorHAnsi" w:hAnsiTheme="minorHAnsi" w:cs="Arial"/>
                <w:sz w:val="22"/>
                <w:szCs w:val="22"/>
              </w:rPr>
              <w:t xml:space="preserve"> Nov</w:t>
            </w: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C3E0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C3E05">
            <w:pPr>
              <w:ind w:left="360" w:hanging="374"/>
              <w:rPr>
                <w:rFonts w:asciiTheme="minorHAnsi" w:hAnsiTheme="minorHAnsi" w:cs="Arial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sz w:val="22"/>
                <w:szCs w:val="22"/>
              </w:rPr>
              <w:t>Solution of problems in 2-dimension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65725" w:rsidRPr="0093286D" w:rsidRDefault="00F65725" w:rsidP="004C3E05">
            <w:pPr>
              <w:rPr>
                <w:rFonts w:asciiTheme="minorHAnsi" w:hAnsiTheme="minorHAnsi" w:cs="Arial"/>
                <w:b/>
              </w:rPr>
            </w:pP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C3E0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5725" w:rsidRDefault="00F65725" w:rsidP="004C3E05">
            <w:pPr>
              <w:ind w:left="360" w:hanging="374"/>
              <w:rPr>
                <w:rFonts w:asciiTheme="minorHAnsi" w:hAnsiTheme="minorHAnsi" w:cs="Arial"/>
                <w:sz w:val="22"/>
                <w:szCs w:val="22"/>
                <w:lang w:val="fr-FR"/>
              </w:rPr>
            </w:pPr>
            <w:r w:rsidRPr="004C3E05">
              <w:rPr>
                <w:rFonts w:asciiTheme="minorHAnsi" w:hAnsiTheme="minorHAnsi" w:cs="Arial"/>
                <w:iCs/>
                <w:sz w:val="22"/>
                <w:szCs w:val="22"/>
              </w:rPr>
              <w:t xml:space="preserve">Functions :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y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= sin </w:t>
            </w:r>
            <w:proofErr w:type="spellStart"/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kx</w:t>
            </w:r>
            <w:proofErr w:type="spellEnd"/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 +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q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 ;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y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= cos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kx</w:t>
            </w:r>
            <w:proofErr w:type="spellEnd"/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 +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q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 and  </w:t>
            </w:r>
          </w:p>
          <w:p w:rsidR="00F65725" w:rsidRPr="004C3E05" w:rsidRDefault="00F65725" w:rsidP="004C3E05">
            <w:pPr>
              <w:ind w:left="360" w:hanging="374"/>
              <w:rPr>
                <w:rFonts w:asciiTheme="minorHAnsi" w:hAnsiTheme="minorHAnsi" w:cs="Arial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y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= tan </w:t>
            </w:r>
            <w:proofErr w:type="spellStart"/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kx</w:t>
            </w:r>
            <w:proofErr w:type="spellEnd"/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 +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q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> </w:t>
            </w:r>
            <m:oMath>
              <m:r>
                <w:rPr>
                  <w:rFonts w:ascii="Cambria Math" w:hAnsi="Cambria Math" w:cs="Arial"/>
                  <w:sz w:val="22"/>
                  <w:szCs w:val="22"/>
                  <w:lang w:val="fr-FR"/>
                </w:rPr>
                <m:t xml:space="preserve"> </m:t>
              </m:r>
            </m:oMath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65725" w:rsidRPr="0093286D" w:rsidRDefault="00F65725" w:rsidP="004C3E05">
            <w:pPr>
              <w:rPr>
                <w:rFonts w:asciiTheme="minorHAnsi" w:hAnsiTheme="minorHAnsi" w:cs="Arial"/>
                <w:b/>
              </w:rPr>
            </w:pP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117BE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Financial Mathematics</w:t>
            </w:r>
            <w:r w:rsidRPr="004C3E05">
              <w:rPr>
                <w:rFonts w:asciiTheme="minorHAnsi" w:hAnsiTheme="minorHAnsi" w:cs="Tahoma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5725" w:rsidRPr="00DC5D85" w:rsidRDefault="00F65725" w:rsidP="004117BE">
            <w:pPr>
              <w:rPr>
                <w:rFonts w:asciiTheme="minorHAnsi" w:hAnsiTheme="minorHAnsi" w:cs="Tahoma"/>
                <w:sz w:val="22"/>
                <w:szCs w:val="22"/>
              </w:rPr>
            </w:pPr>
            <w:r>
              <w:rPr>
                <w:rFonts w:asciiTheme="minorHAnsi" w:hAnsiTheme="minorHAnsi" w:cs="Tahoma"/>
                <w:sz w:val="22"/>
                <w:szCs w:val="22"/>
              </w:rPr>
              <w:t xml:space="preserve">Simple and compound growth 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65725" w:rsidRPr="0093286D" w:rsidRDefault="00F65725" w:rsidP="004117BE">
            <w:pPr>
              <w:rPr>
                <w:rFonts w:asciiTheme="minorHAnsi" w:hAnsiTheme="minorHAnsi" w:cs="Arial"/>
                <w:b/>
              </w:rPr>
            </w:pP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117BE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 w:rsidRPr="004C3E05">
              <w:rPr>
                <w:rFonts w:asciiTheme="minorHAnsi" w:hAnsiTheme="minorHAnsi" w:cs="Tahoma"/>
                <w:b/>
                <w:sz w:val="22"/>
                <w:szCs w:val="22"/>
              </w:rPr>
              <w:t>Probability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117BE">
            <w:pPr>
              <w:ind w:left="360" w:hanging="374"/>
              <w:rPr>
                <w:rFonts w:asciiTheme="minorHAnsi" w:hAnsiTheme="minorHAnsi" w:cs="Arial"/>
                <w:iCs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iCs/>
                <w:sz w:val="22"/>
                <w:szCs w:val="22"/>
              </w:rPr>
              <w:t>Relative and theoretical probability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65725" w:rsidRPr="0093286D" w:rsidRDefault="00F65725" w:rsidP="004117BE">
            <w:pPr>
              <w:rPr>
                <w:rFonts w:asciiTheme="minorHAnsi" w:hAnsiTheme="minorHAnsi" w:cs="Arial"/>
                <w:b/>
              </w:rPr>
            </w:pP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117BE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117BE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iCs/>
                <w:sz w:val="22"/>
                <w:szCs w:val="22"/>
              </w:rPr>
              <w:t>Venn diagrams and Tree diagrams to solve problem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65725" w:rsidRPr="0093286D" w:rsidRDefault="00F65725" w:rsidP="004117BE">
            <w:pPr>
              <w:rPr>
                <w:rFonts w:asciiTheme="minorHAnsi" w:hAnsiTheme="minorHAnsi" w:cs="Arial"/>
                <w:b/>
              </w:rPr>
            </w:pP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 w:val="restart"/>
            <w:vAlign w:val="center"/>
          </w:tcPr>
          <w:p w:rsidR="00F65725" w:rsidRDefault="00F65725" w:rsidP="009D5DE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 w:rsidRPr="004C3E05">
              <w:rPr>
                <w:rFonts w:asciiTheme="minorHAnsi" w:hAnsiTheme="minorHAnsi" w:cs="Tahoma"/>
                <w:b/>
                <w:sz w:val="22"/>
                <w:szCs w:val="22"/>
              </w:rPr>
              <w:t>Statistics</w:t>
            </w:r>
          </w:p>
        </w:tc>
        <w:tc>
          <w:tcPr>
            <w:tcW w:w="5050" w:type="dxa"/>
            <w:tcBorders>
              <w:right w:val="single" w:sz="4" w:space="0" w:color="auto"/>
            </w:tcBorders>
            <w:vAlign w:val="center"/>
          </w:tcPr>
          <w:p w:rsidR="00F65725" w:rsidRDefault="00F65725" w:rsidP="009D5DE7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sz w:val="22"/>
                <w:szCs w:val="22"/>
              </w:rPr>
              <w:t>Measurements of central tendency and range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65725" w:rsidRPr="0021340E" w:rsidRDefault="00F65725" w:rsidP="009D5DE7">
            <w:pPr>
              <w:pStyle w:val="ListParagraph"/>
              <w:ind w:left="435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vMerge/>
            <w:vAlign w:val="center"/>
          </w:tcPr>
          <w:p w:rsidR="00F65725" w:rsidRPr="004C3E05" w:rsidRDefault="00F65725" w:rsidP="009D5DE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right w:val="single" w:sz="4" w:space="0" w:color="auto"/>
            </w:tcBorders>
            <w:vAlign w:val="center"/>
          </w:tcPr>
          <w:p w:rsidR="00F65725" w:rsidRDefault="00F65725" w:rsidP="009D5DE7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sz w:val="22"/>
                <w:szCs w:val="22"/>
              </w:rPr>
              <w:t>Interpretation of data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65725" w:rsidRPr="0021340E" w:rsidRDefault="00F65725" w:rsidP="009D5DE7">
            <w:pPr>
              <w:pStyle w:val="ListParagraph"/>
              <w:ind w:left="435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F65725" w:rsidRPr="0093286D" w:rsidTr="00B56AB4">
        <w:trPr>
          <w:trHeight w:val="510"/>
        </w:trPr>
        <w:tc>
          <w:tcPr>
            <w:tcW w:w="17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117BE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b/>
                <w:sz w:val="22"/>
                <w:szCs w:val="22"/>
              </w:rPr>
              <w:t>Measurement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5725" w:rsidRPr="004C3E05" w:rsidRDefault="00F65725" w:rsidP="004117BE">
            <w:pPr>
              <w:ind w:left="360" w:hanging="374"/>
              <w:rPr>
                <w:rFonts w:asciiTheme="minorHAnsi" w:hAnsiTheme="minorHAnsi" w:cs="Arial"/>
                <w:iCs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sz w:val="22"/>
                <w:szCs w:val="22"/>
              </w:rPr>
              <w:t>Surface area and volume of solid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65725" w:rsidRPr="0093286D" w:rsidRDefault="00F65725" w:rsidP="004117BE">
            <w:pPr>
              <w:rPr>
                <w:rFonts w:asciiTheme="minorHAnsi" w:hAnsiTheme="minorHAnsi" w:cs="Arial"/>
                <w:b/>
              </w:rPr>
            </w:pPr>
          </w:p>
        </w:tc>
      </w:tr>
    </w:tbl>
    <w:p w:rsidR="00676087" w:rsidRDefault="00676087" w:rsidP="00B56AB4">
      <w:pPr>
        <w:rPr>
          <w:rFonts w:ascii="Arial" w:hAnsi="Arial" w:cs="Arial"/>
          <w:sz w:val="22"/>
          <w:szCs w:val="22"/>
        </w:rPr>
      </w:pPr>
    </w:p>
    <w:sectPr w:rsidR="00676087" w:rsidSect="00B56AB4">
      <w:pgSz w:w="11906" w:h="16838"/>
      <w:pgMar w:top="993" w:right="1440" w:bottom="56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017B9"/>
    <w:multiLevelType w:val="hybridMultilevel"/>
    <w:tmpl w:val="7FEE591E"/>
    <w:lvl w:ilvl="0" w:tplc="0409000B">
      <w:start w:val="1"/>
      <w:numFmt w:val="bullet"/>
      <w:lvlText w:val=""/>
      <w:lvlJc w:val="left"/>
      <w:pPr>
        <w:tabs>
          <w:tab w:val="num" w:pos="787"/>
        </w:tabs>
        <w:ind w:left="7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7"/>
        </w:tabs>
        <w:ind w:left="15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7"/>
        </w:tabs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7"/>
        </w:tabs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7"/>
        </w:tabs>
        <w:ind w:left="36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7"/>
        </w:tabs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7"/>
        </w:tabs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7"/>
        </w:tabs>
        <w:ind w:left="58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7"/>
        </w:tabs>
        <w:ind w:left="6547" w:hanging="360"/>
      </w:pPr>
      <w:rPr>
        <w:rFonts w:ascii="Wingdings" w:hAnsi="Wingdings" w:hint="default"/>
      </w:rPr>
    </w:lvl>
  </w:abstractNum>
  <w:abstractNum w:abstractNumId="1" w15:restartNumberingAfterBreak="0">
    <w:nsid w:val="09EF34E8"/>
    <w:multiLevelType w:val="hybridMultilevel"/>
    <w:tmpl w:val="E950300C"/>
    <w:lvl w:ilvl="0" w:tplc="1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A1A2637"/>
    <w:multiLevelType w:val="hybridMultilevel"/>
    <w:tmpl w:val="3E467C50"/>
    <w:lvl w:ilvl="0" w:tplc="18640334">
      <w:numFmt w:val="bullet"/>
      <w:lvlText w:val="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C56107"/>
    <w:multiLevelType w:val="multilevel"/>
    <w:tmpl w:val="A73C502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 w15:restartNumberingAfterBreak="0">
    <w:nsid w:val="157A2245"/>
    <w:multiLevelType w:val="hybridMultilevel"/>
    <w:tmpl w:val="FA7ABFD6"/>
    <w:lvl w:ilvl="0" w:tplc="1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09956EB"/>
    <w:multiLevelType w:val="hybridMultilevel"/>
    <w:tmpl w:val="42A897BC"/>
    <w:lvl w:ilvl="0" w:tplc="1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C09001B">
      <w:start w:val="1"/>
      <w:numFmt w:val="lowerRoman"/>
      <w:lvlText w:val="%3."/>
      <w:lvlJc w:val="right"/>
      <w:pPr>
        <w:ind w:left="1800" w:hanging="180"/>
      </w:pPr>
    </w:lvl>
    <w:lvl w:ilvl="3" w:tplc="1C09000F" w:tentative="1">
      <w:start w:val="1"/>
      <w:numFmt w:val="decimal"/>
      <w:lvlText w:val="%4."/>
      <w:lvlJc w:val="left"/>
      <w:pPr>
        <w:ind w:left="2520" w:hanging="360"/>
      </w:pPr>
    </w:lvl>
    <w:lvl w:ilvl="4" w:tplc="1C090019" w:tentative="1">
      <w:start w:val="1"/>
      <w:numFmt w:val="lowerLetter"/>
      <w:lvlText w:val="%5."/>
      <w:lvlJc w:val="left"/>
      <w:pPr>
        <w:ind w:left="3240" w:hanging="360"/>
      </w:pPr>
    </w:lvl>
    <w:lvl w:ilvl="5" w:tplc="1C09001B" w:tentative="1">
      <w:start w:val="1"/>
      <w:numFmt w:val="lowerRoman"/>
      <w:lvlText w:val="%6."/>
      <w:lvlJc w:val="right"/>
      <w:pPr>
        <w:ind w:left="3960" w:hanging="180"/>
      </w:pPr>
    </w:lvl>
    <w:lvl w:ilvl="6" w:tplc="1C09000F" w:tentative="1">
      <w:start w:val="1"/>
      <w:numFmt w:val="decimal"/>
      <w:lvlText w:val="%7."/>
      <w:lvlJc w:val="left"/>
      <w:pPr>
        <w:ind w:left="4680" w:hanging="360"/>
      </w:pPr>
    </w:lvl>
    <w:lvl w:ilvl="7" w:tplc="1C090019" w:tentative="1">
      <w:start w:val="1"/>
      <w:numFmt w:val="lowerLetter"/>
      <w:lvlText w:val="%8."/>
      <w:lvlJc w:val="left"/>
      <w:pPr>
        <w:ind w:left="5400" w:hanging="360"/>
      </w:pPr>
    </w:lvl>
    <w:lvl w:ilvl="8" w:tplc="1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3CE58EC"/>
    <w:multiLevelType w:val="hybridMultilevel"/>
    <w:tmpl w:val="0792F10A"/>
    <w:lvl w:ilvl="0" w:tplc="B5BCA32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8C78E5"/>
    <w:multiLevelType w:val="hybridMultilevel"/>
    <w:tmpl w:val="52E2354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B8F1E78"/>
    <w:multiLevelType w:val="hybridMultilevel"/>
    <w:tmpl w:val="3746F102"/>
    <w:lvl w:ilvl="0" w:tplc="1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C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489F37C9"/>
    <w:multiLevelType w:val="hybridMultilevel"/>
    <w:tmpl w:val="B0DA293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DB4762"/>
    <w:multiLevelType w:val="hybridMultilevel"/>
    <w:tmpl w:val="8466CAF8"/>
    <w:lvl w:ilvl="0" w:tplc="B278127C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0D1716B"/>
    <w:multiLevelType w:val="hybridMultilevel"/>
    <w:tmpl w:val="CF2EA2D0"/>
    <w:lvl w:ilvl="0" w:tplc="1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C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60E2098F"/>
    <w:multiLevelType w:val="hybridMultilevel"/>
    <w:tmpl w:val="DBC0FD04"/>
    <w:lvl w:ilvl="0" w:tplc="13F64754">
      <w:start w:val="24"/>
      <w:numFmt w:val="bullet"/>
      <w:lvlText w:val="-"/>
      <w:lvlJc w:val="left"/>
      <w:pPr>
        <w:ind w:left="405" w:hanging="360"/>
      </w:pPr>
      <w:rPr>
        <w:rFonts w:ascii="Calibri" w:eastAsia="Times New Roman" w:hAnsi="Calibri" w:cs="Arial" w:hint="default"/>
      </w:rPr>
    </w:lvl>
    <w:lvl w:ilvl="1" w:tplc="1C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3" w15:restartNumberingAfterBreak="0">
    <w:nsid w:val="7D3A79EC"/>
    <w:multiLevelType w:val="hybridMultilevel"/>
    <w:tmpl w:val="E4622F44"/>
    <w:lvl w:ilvl="0" w:tplc="1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0"/>
  </w:num>
  <w:num w:numId="4">
    <w:abstractNumId w:val="3"/>
  </w:num>
  <w:num w:numId="5">
    <w:abstractNumId w:val="1"/>
  </w:num>
  <w:num w:numId="6">
    <w:abstractNumId w:val="13"/>
  </w:num>
  <w:num w:numId="7">
    <w:abstractNumId w:val="4"/>
  </w:num>
  <w:num w:numId="8">
    <w:abstractNumId w:val="5"/>
  </w:num>
  <w:num w:numId="9">
    <w:abstractNumId w:val="8"/>
  </w:num>
  <w:num w:numId="10">
    <w:abstractNumId w:val="11"/>
  </w:num>
  <w:num w:numId="11">
    <w:abstractNumId w:val="6"/>
  </w:num>
  <w:num w:numId="12">
    <w:abstractNumId w:val="10"/>
  </w:num>
  <w:num w:numId="13">
    <w:abstractNumId w:val="2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2269"/>
    <w:rsid w:val="0001199C"/>
    <w:rsid w:val="000304E7"/>
    <w:rsid w:val="00036B17"/>
    <w:rsid w:val="000567C3"/>
    <w:rsid w:val="00066924"/>
    <w:rsid w:val="00080749"/>
    <w:rsid w:val="00081101"/>
    <w:rsid w:val="000D451D"/>
    <w:rsid w:val="000F1885"/>
    <w:rsid w:val="00124AC4"/>
    <w:rsid w:val="00124F58"/>
    <w:rsid w:val="00142A47"/>
    <w:rsid w:val="00163E5C"/>
    <w:rsid w:val="00194133"/>
    <w:rsid w:val="0021340E"/>
    <w:rsid w:val="00252EC9"/>
    <w:rsid w:val="00256CFC"/>
    <w:rsid w:val="00261764"/>
    <w:rsid w:val="00274AB7"/>
    <w:rsid w:val="00293CCC"/>
    <w:rsid w:val="002A3D20"/>
    <w:rsid w:val="002C0C5A"/>
    <w:rsid w:val="002E19EA"/>
    <w:rsid w:val="002F4D88"/>
    <w:rsid w:val="002F6ECB"/>
    <w:rsid w:val="00317771"/>
    <w:rsid w:val="0034225D"/>
    <w:rsid w:val="00350916"/>
    <w:rsid w:val="003639A8"/>
    <w:rsid w:val="00364A9B"/>
    <w:rsid w:val="003841BD"/>
    <w:rsid w:val="003B673E"/>
    <w:rsid w:val="003D668E"/>
    <w:rsid w:val="003E2DE2"/>
    <w:rsid w:val="003F3C87"/>
    <w:rsid w:val="003F49D3"/>
    <w:rsid w:val="004117BE"/>
    <w:rsid w:val="00422B44"/>
    <w:rsid w:val="00430016"/>
    <w:rsid w:val="004454D6"/>
    <w:rsid w:val="00453BF5"/>
    <w:rsid w:val="004B40C4"/>
    <w:rsid w:val="004C0D5D"/>
    <w:rsid w:val="004C3E05"/>
    <w:rsid w:val="004D484B"/>
    <w:rsid w:val="00507870"/>
    <w:rsid w:val="00507907"/>
    <w:rsid w:val="005368CA"/>
    <w:rsid w:val="00537847"/>
    <w:rsid w:val="005518A3"/>
    <w:rsid w:val="0055237A"/>
    <w:rsid w:val="005A6873"/>
    <w:rsid w:val="005C275F"/>
    <w:rsid w:val="005C45EE"/>
    <w:rsid w:val="005C5B8D"/>
    <w:rsid w:val="005E591F"/>
    <w:rsid w:val="005F4039"/>
    <w:rsid w:val="005F41A1"/>
    <w:rsid w:val="00676087"/>
    <w:rsid w:val="0067733F"/>
    <w:rsid w:val="006B77E0"/>
    <w:rsid w:val="006B790E"/>
    <w:rsid w:val="006C5B83"/>
    <w:rsid w:val="006E191B"/>
    <w:rsid w:val="006F0970"/>
    <w:rsid w:val="007227B6"/>
    <w:rsid w:val="00746672"/>
    <w:rsid w:val="007552E8"/>
    <w:rsid w:val="00755A91"/>
    <w:rsid w:val="0076763C"/>
    <w:rsid w:val="007778B8"/>
    <w:rsid w:val="00781145"/>
    <w:rsid w:val="00783244"/>
    <w:rsid w:val="007873F2"/>
    <w:rsid w:val="007B24F0"/>
    <w:rsid w:val="007D4983"/>
    <w:rsid w:val="007F5D4F"/>
    <w:rsid w:val="008205CC"/>
    <w:rsid w:val="00825A6B"/>
    <w:rsid w:val="0085093F"/>
    <w:rsid w:val="0087222D"/>
    <w:rsid w:val="008C53F3"/>
    <w:rsid w:val="008F23F1"/>
    <w:rsid w:val="008F501F"/>
    <w:rsid w:val="009118BE"/>
    <w:rsid w:val="0093286D"/>
    <w:rsid w:val="0094260E"/>
    <w:rsid w:val="009568FE"/>
    <w:rsid w:val="00963DC6"/>
    <w:rsid w:val="009A2269"/>
    <w:rsid w:val="009A5BA5"/>
    <w:rsid w:val="009B00EE"/>
    <w:rsid w:val="009F1DD0"/>
    <w:rsid w:val="00A108AF"/>
    <w:rsid w:val="00A3055B"/>
    <w:rsid w:val="00A425FA"/>
    <w:rsid w:val="00A43D6F"/>
    <w:rsid w:val="00A62D9E"/>
    <w:rsid w:val="00A7767D"/>
    <w:rsid w:val="00A815E8"/>
    <w:rsid w:val="00A94F54"/>
    <w:rsid w:val="00AB68E4"/>
    <w:rsid w:val="00AC7343"/>
    <w:rsid w:val="00B02CCB"/>
    <w:rsid w:val="00B4041E"/>
    <w:rsid w:val="00B56AB4"/>
    <w:rsid w:val="00B56E34"/>
    <w:rsid w:val="00B920DD"/>
    <w:rsid w:val="00BB573E"/>
    <w:rsid w:val="00BD2DDD"/>
    <w:rsid w:val="00BE1F4C"/>
    <w:rsid w:val="00C00610"/>
    <w:rsid w:val="00C314A5"/>
    <w:rsid w:val="00C31694"/>
    <w:rsid w:val="00C377F8"/>
    <w:rsid w:val="00C635B0"/>
    <w:rsid w:val="00C73A73"/>
    <w:rsid w:val="00C9357F"/>
    <w:rsid w:val="00CC5757"/>
    <w:rsid w:val="00CD455E"/>
    <w:rsid w:val="00D018EF"/>
    <w:rsid w:val="00D06A31"/>
    <w:rsid w:val="00D20795"/>
    <w:rsid w:val="00D23E01"/>
    <w:rsid w:val="00D921B9"/>
    <w:rsid w:val="00DB01BB"/>
    <w:rsid w:val="00DC3B23"/>
    <w:rsid w:val="00DC5D85"/>
    <w:rsid w:val="00DD01C2"/>
    <w:rsid w:val="00DF7F5E"/>
    <w:rsid w:val="00E21C54"/>
    <w:rsid w:val="00E35B91"/>
    <w:rsid w:val="00E45078"/>
    <w:rsid w:val="00E65A2C"/>
    <w:rsid w:val="00E70B45"/>
    <w:rsid w:val="00E80BE9"/>
    <w:rsid w:val="00E83847"/>
    <w:rsid w:val="00E921FF"/>
    <w:rsid w:val="00EB37E8"/>
    <w:rsid w:val="00EC3695"/>
    <w:rsid w:val="00EE4F5E"/>
    <w:rsid w:val="00F06215"/>
    <w:rsid w:val="00F10874"/>
    <w:rsid w:val="00F113CA"/>
    <w:rsid w:val="00F1461E"/>
    <w:rsid w:val="00F25C6E"/>
    <w:rsid w:val="00F301C0"/>
    <w:rsid w:val="00F401A7"/>
    <w:rsid w:val="00F60FD1"/>
    <w:rsid w:val="00F65725"/>
    <w:rsid w:val="00F66482"/>
    <w:rsid w:val="00F73244"/>
    <w:rsid w:val="00F80358"/>
    <w:rsid w:val="00F84AAE"/>
    <w:rsid w:val="00FC6ED4"/>
    <w:rsid w:val="00FF6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69C4B377"/>
  <w15:docId w15:val="{D4F4D4D7-1FEC-4821-919B-377EF1046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22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2269"/>
    <w:pPr>
      <w:ind w:left="720"/>
      <w:contextualSpacing/>
    </w:pPr>
  </w:style>
  <w:style w:type="table" w:styleId="TableGrid">
    <w:name w:val="Table Grid"/>
    <w:basedOn w:val="TableNormal"/>
    <w:uiPriority w:val="59"/>
    <w:rsid w:val="009118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C3E0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591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591F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272</Words>
  <Characters>15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 Chain</dc:creator>
  <cp:lastModifiedBy>Leslie Chain</cp:lastModifiedBy>
  <cp:revision>3</cp:revision>
  <cp:lastPrinted>2020-12-10T09:41:00Z</cp:lastPrinted>
  <dcterms:created xsi:type="dcterms:W3CDTF">2021-03-25T11:24:00Z</dcterms:created>
  <dcterms:modified xsi:type="dcterms:W3CDTF">2021-03-25T14:02:00Z</dcterms:modified>
</cp:coreProperties>
</file>